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465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Școala Gimnazială  Nr.27 </w:t>
      </w:r>
    </w:p>
    <w:p w:rsidR="008B2971" w:rsidRPr="008B2971" w:rsidRDefault="00F20465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>
        <w:rPr>
          <w:rFonts w:ascii="Arial" w:eastAsia="Times New Roman" w:hAnsi="Arial" w:cs="Arial"/>
          <w:i/>
          <w:sz w:val="20"/>
          <w:szCs w:val="20"/>
          <w:lang w:val="ro-RO"/>
        </w:rPr>
        <w:t>Matematică /  Clasa a VII-a</w:t>
      </w:r>
      <w:r w:rsidR="008B2971"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                                                                                                 </w:t>
      </w:r>
      <w:r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</w:t>
      </w:r>
      <w:r w:rsidR="008B2971"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noe. 2013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b/>
          <w:i/>
          <w:sz w:val="20"/>
          <w:szCs w:val="20"/>
          <w:lang w:val="ro-RO"/>
        </w:rPr>
        <w:t xml:space="preserve">                                   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b/>
          <w:i/>
          <w:sz w:val="20"/>
          <w:szCs w:val="20"/>
          <w:lang w:val="ro-RO"/>
        </w:rPr>
        <w:t xml:space="preserve">                                 </w:t>
      </w:r>
      <w:r w:rsidR="00B86D38">
        <w:rPr>
          <w:rFonts w:ascii="Arial" w:eastAsia="Times New Roman" w:hAnsi="Arial" w:cs="Arial"/>
          <w:b/>
          <w:i/>
          <w:sz w:val="20"/>
          <w:szCs w:val="20"/>
          <w:lang w:val="ro-RO"/>
        </w:rPr>
        <w:pict>
          <v:shapetype id="_x0000_t156" coordsize="21600,21600" o:spt="156" adj="2809,10800" path="m@25@0c@26@3@27@1@28@0m@21@4c@22@5@23@6@24@4e">
            <v:formulas>
              <v:f eqn="val #0"/>
              <v:f eqn="prod @0 41 9"/>
              <v:f eqn="prod @0 23 9"/>
              <v:f eqn="sum 0 0 @2"/>
              <v:f eqn="sum 21600 0 #0"/>
              <v:f eqn="sum 21600 0 @1"/>
              <v:f eqn="sum 21600 0 @3"/>
              <v:f eqn="sum #1 0 10800"/>
              <v:f eqn="sum 21600 0 #1"/>
              <v:f eqn="prod @8 2 3"/>
              <v:f eqn="prod @8 4 3"/>
              <v:f eqn="prod @8 2 1"/>
              <v:f eqn="sum 21600 0 @9"/>
              <v:f eqn="sum 21600 0 @10"/>
              <v:f eqn="sum 21600 0 @11"/>
              <v:f eqn="prod #1 2 3"/>
              <v:f eqn="prod #1 4 3"/>
              <v:f eqn="prod #1 2 1"/>
              <v:f eqn="sum 21600 0 @15"/>
              <v:f eqn="sum 21600 0 @16"/>
              <v:f eqn="sum 21600 0 @17"/>
              <v:f eqn="if @7 @14 0"/>
              <v:f eqn="if @7 @13 @15"/>
              <v:f eqn="if @7 @12 @16"/>
              <v:f eqn="if @7 21600 @17"/>
              <v:f eqn="if @7 0 @20"/>
              <v:f eqn="if @7 @9 @19"/>
              <v:f eqn="if @7 @10 @18"/>
              <v:f eqn="if @7 @11 21600"/>
              <v:f eqn="sum @24 0 @21"/>
              <v:f eqn="sum @4 0 @0"/>
              <v:f eqn="max @21 @25"/>
              <v:f eqn="min @24 @28"/>
              <v:f eqn="prod @0 2 1"/>
              <v:f eqn="sum 21600 0 @33"/>
              <v:f eqn="mid @26 @27"/>
              <v:f eqn="mid @24 @28"/>
              <v:f eqn="mid @22 @23"/>
              <v:f eqn="mid @21 @25"/>
            </v:formulas>
            <v:path textpathok="t" o:connecttype="custom" o:connectlocs="@35,@0;@38,10800;@37,@4;@36,10800" o:connectangles="270,180,90,0"/>
            <v:textpath on="t" fitshape="t" xscale="t"/>
            <v:handles>
              <v:h position="topLeft,#0" yrange="0,4459"/>
              <v:h position="#1,bottomRight" xrange="8640,12960"/>
            </v:handles>
            <o:lock v:ext="edit" text="t" shapetype="t"/>
          </v:shapetype>
          <v:shape id="_x0000_i1025" type="#_x0000_t156" style="width:447.75pt;height:51.75pt" fillcolor="#99f" stroked="f">
            <v:fill r:id="rId6" o:title="" color2="#099" focus="100%" type="gradient"/>
            <v:stroke r:id="rId6" o:title=""/>
            <v:shadow on="t" color="silver" opacity="52429f" offset="3pt,3pt"/>
            <v:textpath style="font-family:&quot;Times New Roman&quot;;v-text-kern:t" trim="t" fitpath="t" xscale="f" string="Test – Patrulatere  convexe"/>
          </v:shape>
        </w:pic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Notați paralelogramul din desen .Aflați  măsurile</w:t>
      </w:r>
      <w:r w:rsidR="00D038C7">
        <w:rPr>
          <w:rFonts w:ascii="Arial" w:eastAsia="Times New Roman" w:hAnsi="Arial" w:cs="Arial"/>
          <w:i/>
          <w:sz w:val="20"/>
          <w:szCs w:val="20"/>
          <w:lang w:val="ro-RO"/>
        </w:rPr>
        <w:t xml:space="preserve"> tuturor 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unghiurilor paralelogramului din desen .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25EEEB3" wp14:editId="4EF81F45">
                <wp:simplePos x="0" y="0"/>
                <wp:positionH relativeFrom="column">
                  <wp:posOffset>738505</wp:posOffset>
                </wp:positionH>
                <wp:positionV relativeFrom="paragraph">
                  <wp:posOffset>134620</wp:posOffset>
                </wp:positionV>
                <wp:extent cx="2279015" cy="584200"/>
                <wp:effectExtent l="20320" t="8890" r="24765" b="6985"/>
                <wp:wrapThrough wrapText="bothSides">
                  <wp:wrapPolygon edited="0">
                    <wp:start x="5152" y="-352"/>
                    <wp:lineTo x="-181" y="21248"/>
                    <wp:lineTo x="-181" y="21600"/>
                    <wp:lineTo x="16358" y="21600"/>
                    <wp:lineTo x="21781" y="-352"/>
                    <wp:lineTo x="5152" y="-352"/>
                  </wp:wrapPolygon>
                </wp:wrapThrough>
                <wp:docPr id="10" name="Parallelogram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9015" cy="584200"/>
                        </a:xfrm>
                        <a:prstGeom prst="parallelogram">
                          <a:avLst>
                            <a:gd name="adj" fmla="val 9752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Parallelogram 10" o:spid="_x0000_s1026" type="#_x0000_t7" style="position:absolute;margin-left:58.15pt;margin-top:10.6pt;width:179.45pt;height:4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">
                <w10:wrap type="through"/>
              </v:shape>
            </w:pict>
          </mc:Fallback>
        </mc:AlternateContent>
      </w: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D47688" wp14:editId="34D3F86D">
                <wp:simplePos x="0" y="0"/>
                <wp:positionH relativeFrom="column">
                  <wp:posOffset>1193165</wp:posOffset>
                </wp:positionH>
                <wp:positionV relativeFrom="paragraph">
                  <wp:posOffset>170815</wp:posOffset>
                </wp:positionV>
                <wp:extent cx="182880" cy="90805"/>
                <wp:effectExtent l="8255" t="6985" r="8890" b="6985"/>
                <wp:wrapNone/>
                <wp:docPr id="9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>
                          <a:off x="0" y="0"/>
                          <a:ext cx="182880" cy="9080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" o:spid="_x0000_s1026" style="position:absolute;margin-left:93.95pt;margin-top:13.45pt;width:14.4pt;height:7.15pt;rotation:180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" path="m-1,nfc11929,,21600,9670,21600,21600em-1,nsc11929,,21600,9670,21600,21600l,21600,-1,xe" filled="f">
                <v:path arrowok="t" o:extrusionok="f" o:connecttype="custom" o:connectlocs="0,0;182880,90805;0,90805" o:connectangles="0,0,0"/>
              </v:shape>
            </w:pict>
          </mc:Fallback>
        </mc:AlternateConten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11D1F4F" wp14:editId="6546EBBE">
                <wp:simplePos x="0" y="0"/>
                <wp:positionH relativeFrom="column">
                  <wp:posOffset>1927860</wp:posOffset>
                </wp:positionH>
                <wp:positionV relativeFrom="paragraph">
                  <wp:posOffset>118110</wp:posOffset>
                </wp:positionV>
                <wp:extent cx="447675" cy="361950"/>
                <wp:effectExtent l="0" t="0" r="9525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2971" w:rsidRPr="002043E3" w:rsidRDefault="008B2971" w:rsidP="008B2971">
                            <w:pPr>
                              <w:rPr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i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2375F">
                              <w:rPr>
                                <w:b/>
                                <w:i/>
                                <w:position w:val="-6"/>
                                <w:sz w:val="16"/>
                                <w:szCs w:val="16"/>
                              </w:rPr>
                              <w:object w:dxaOrig="48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30pt;height:13.5pt" o:ole="">
                                  <v:imagedata r:id="rId7" o:title=""/>
                                </v:shape>
                                <o:OLEObject Type="Embed" ProgID="Equation.DSMT4" ShapeID="_x0000_i1033" DrawAspect="Content" ObjectID="_1445666482" r:id="rId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151.8pt;margin-top:9.3pt;width:35.25pt;height:2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" stroked="f">
                <v:textbox>
                  <w:txbxContent>
                    <w:p w:rsidR="008B2971" w:rsidRPr="002043E3" w:rsidRDefault="008B2971" w:rsidP="008B2971">
                      <w:pPr>
                        <w:rPr>
                          <w:b/>
                          <w:i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i/>
                          <w:sz w:val="16"/>
                          <w:szCs w:val="16"/>
                        </w:rPr>
                        <w:t xml:space="preserve"> </w:t>
                      </w:r>
                      <w:r w:rsidRPr="0052375F">
                        <w:rPr>
                          <w:b/>
                          <w:i/>
                          <w:position w:val="-6"/>
                          <w:sz w:val="16"/>
                          <w:szCs w:val="16"/>
                        </w:rPr>
                        <w:object w:dxaOrig="480" w:dyaOrig="320">
                          <v:shape id="_x0000_i1033" type="#_x0000_t75" style="width:30pt;height:13.5pt" o:ole="">
                            <v:imagedata r:id="rId9" o:title=""/>
                          </v:shape>
                          <o:OLEObject Type="Embed" ProgID="Equation.DSMT4" ShapeID="_x0000_i1033" DrawAspect="Content" ObjectID="_1445666133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02909DB" wp14:editId="516BFF62">
                <wp:simplePos x="0" y="0"/>
                <wp:positionH relativeFrom="column">
                  <wp:posOffset>2283460</wp:posOffset>
                </wp:positionH>
                <wp:positionV relativeFrom="paragraph">
                  <wp:posOffset>43815</wp:posOffset>
                </wp:positionV>
                <wp:extent cx="196850" cy="90805"/>
                <wp:effectExtent l="12700" t="6985" r="9525" b="6985"/>
                <wp:wrapNone/>
                <wp:docPr id="6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96850" cy="9080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" o:spid="_x0000_s1026" style="position:absolute;margin-left:179.8pt;margin-top:3.45pt;width:15.5pt;height:7.1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" path="m-1,nfc11929,,21600,9670,21600,21600em-1,nsc11929,,21600,9670,21600,21600l,21600,-1,xe" filled="f">
                <v:path arrowok="t" o:extrusionok="f" o:connecttype="custom" o:connectlocs="0,0;196850,90805;0,90805" o:connectangles="0,0,0"/>
              </v:shape>
            </w:pict>
          </mc:Fallback>
        </mc:AlternateConten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În dreptunghiul ABCD , lungimea L= 15  cm iar lățimea  </w:t>
      </w:r>
      <w:r w:rsidRPr="008B2971">
        <w:rPr>
          <w:rFonts w:ascii="Gigi" w:eastAsia="Times New Roman" w:hAnsi="Gigi" w:cs="Arial"/>
          <w:i/>
          <w:sz w:val="20"/>
          <w:szCs w:val="20"/>
          <w:lang w:val="ro-RO"/>
        </w:rPr>
        <w:t xml:space="preserve"> </w:t>
      </w:r>
      <w:r w:rsidRPr="008B2971">
        <w:rPr>
          <w:rFonts w:ascii="Gigi" w:eastAsia="Times New Roman" w:hAnsi="Gigi" w:cs="Arial"/>
          <w:b/>
          <w:i/>
          <w:sz w:val="20"/>
          <w:szCs w:val="20"/>
          <w:lang w:val="ro-RO"/>
        </w:rPr>
        <w:t>l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este  30 %  din L. Aflați perimetrul și aria dreptunghiului   ABCD.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În trapezul ABCD,  AB </w:t>
      </w:r>
      <w:r w:rsidRPr="008B2971">
        <w:rPr>
          <w:rFonts w:ascii="Arial" w:eastAsia="Times New Roman" w:hAnsi="Arial" w:cs="Arial"/>
          <w:i/>
          <w:position w:val="-10"/>
          <w:sz w:val="24"/>
          <w:szCs w:val="24"/>
          <w:lang w:val="ro-RO"/>
        </w:rPr>
        <w:object w:dxaOrig="160" w:dyaOrig="320">
          <v:shape id="_x0000_i1026" type="#_x0000_t75" style="width:8.25pt;height:15.75pt" o:ole="">
            <v:imagedata r:id="rId11" o:title=""/>
          </v:shape>
          <o:OLEObject Type="Embed" ProgID="Equation.DSMT4" ShapeID="_x0000_i1026" DrawAspect="Content" ObjectID="_1445666476" r:id="rId12"/>
        </w:objec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CD  baza mare AB= 18 cm și linia mijlocie a trapezului măsoară  15 cm.  Desenați trapezul,   linia  sa mijlocie  </w:t>
      </w:r>
      <w:r w:rsidRPr="008B2971">
        <w:rPr>
          <w:rFonts w:ascii="Arial" w:eastAsia="Times New Roman" w:hAnsi="Arial" w:cs="Arial"/>
          <w:i/>
          <w:sz w:val="20"/>
          <w:szCs w:val="20"/>
        </w:rPr>
        <w:t>[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MN]  și aflați CD.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Paralelogramul ABCD și dreptunghiul FEBA au o latură în comun.Desenați-le și apoi stabiliți natura patrulaterului DCEF. Justificați !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Fie  triunghiul isoscel ABC</w:t>
      </w:r>
      <w:r w:rsidR="00B86D38">
        <w:rPr>
          <w:rFonts w:ascii="Arial" w:eastAsia="Times New Roman" w:hAnsi="Arial" w:cs="Arial"/>
          <w:i/>
          <w:sz w:val="20"/>
          <w:szCs w:val="20"/>
          <w:lang w:val="ro-RO"/>
        </w:rPr>
        <w:t xml:space="preserve">  cu baza  </w:t>
      </w:r>
      <w:r w:rsidR="00B86D38">
        <w:rPr>
          <w:rFonts w:ascii="Arial" w:eastAsia="Times New Roman" w:hAnsi="Arial" w:cs="Arial"/>
          <w:i/>
          <w:sz w:val="20"/>
          <w:szCs w:val="20"/>
        </w:rPr>
        <w:t>[</w:t>
      </w:r>
      <w:r w:rsidR="00B86D38">
        <w:rPr>
          <w:rFonts w:ascii="Arial" w:eastAsia="Times New Roman" w:hAnsi="Arial" w:cs="Arial"/>
          <w:i/>
          <w:sz w:val="20"/>
          <w:szCs w:val="20"/>
          <w:lang w:val="ro-RO"/>
        </w:rPr>
        <w:t xml:space="preserve">BC] 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și D simetricul lui A față de BC.St</w:t>
      </w:r>
      <w:r w:rsidR="00D038C7">
        <w:rPr>
          <w:rFonts w:ascii="Arial" w:eastAsia="Times New Roman" w:hAnsi="Arial" w:cs="Arial"/>
          <w:i/>
          <w:sz w:val="20"/>
          <w:szCs w:val="20"/>
          <w:lang w:val="ro-RO"/>
        </w:rPr>
        <w:t>abiliți natura patrulaterului ABD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C.Demonstrați !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În trapezul  isoscel  ABCD cu baza mare AB , m</w:t>
      </w:r>
      <w:r w:rsidRPr="008B2971">
        <w:rPr>
          <w:rFonts w:ascii="Arial" w:eastAsia="Times New Roman" w:hAnsi="Arial" w:cs="Arial"/>
          <w:i/>
          <w:position w:val="-14"/>
          <w:sz w:val="20"/>
          <w:szCs w:val="20"/>
          <w:lang w:val="ro-RO"/>
        </w:rPr>
        <w:object w:dxaOrig="1590" w:dyaOrig="405">
          <v:shape id="_x0000_i1027" type="#_x0000_t75" style="width:70.5pt;height:18pt" o:ole="">
            <v:imagedata r:id="rId13" o:title=""/>
          </v:shape>
          <o:OLEObject Type="Embed" ProgID="Equation.DSMT4" ShapeID="_x0000_i1027" DrawAspect="Content" ObjectID="_1445666477" r:id="rId14"/>
        </w:objec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se cunosc  CD = 5 cm  și  AD =6 cm, Aflați  perimetrul trapezului.</w:t>
      </w:r>
    </w:p>
    <w:p w:rsid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Fie paralelogramul ABCD iar  [DE si [CE bisectoarele unghiurilor &lt;ADC si respectiv &lt;DCB  și E </w:t>
      </w:r>
      <w:r w:rsidRPr="008B2971">
        <w:rPr>
          <w:rFonts w:ascii="Arial" w:eastAsia="Times New Roman" w:hAnsi="Arial" w:cs="Arial"/>
          <w:i/>
          <w:position w:val="-4"/>
          <w:sz w:val="20"/>
          <w:szCs w:val="20"/>
          <w:lang w:val="ro-RO"/>
        </w:rPr>
        <w:object w:dxaOrig="195" w:dyaOrig="195">
          <v:shape id="_x0000_i1028" type="#_x0000_t75" style="width:9.75pt;height:9.75pt" o:ole="">
            <v:imagedata r:id="rId15" o:title=""/>
          </v:shape>
          <o:OLEObject Type="Embed" ProgID="Equation.DSMT4" ShapeID="_x0000_i1028" DrawAspect="Content" ObjectID="_1445666478" r:id="rId16"/>
        </w:objec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AB. </w:t>
      </w:r>
    </w:p>
    <w:p w:rsidR="008B2971" w:rsidRPr="008B2971" w:rsidRDefault="008B2971" w:rsidP="008B2971">
      <w:pPr>
        <w:tabs>
          <w:tab w:val="center" w:pos="5460"/>
          <w:tab w:val="right" w:pos="10200"/>
        </w:tabs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Aflati : a) Natura triunghiului DEC.</w:t>
      </w:r>
    </w:p>
    <w:p w:rsidR="008B2971" w:rsidRPr="008B2971" w:rsidRDefault="008B2971" w:rsidP="008B2971">
      <w:pPr>
        <w:tabs>
          <w:tab w:val="center" w:pos="5460"/>
          <w:tab w:val="right" w:pos="10200"/>
        </w:tabs>
        <w:spacing w:after="0" w:line="240" w:lineRule="auto"/>
        <w:ind w:left="720" w:hanging="360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    b) Perimetrul paralelogramului ABCD daca AD = 7 cm .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F20465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jc w:val="right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                                                                                                   Prof.  Popescu  Marilena</w:t>
      </w:r>
    </w:p>
    <w:p w:rsidR="00F20465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bookmarkStart w:id="0" w:name="_GoBack"/>
      <w:bookmarkEnd w:id="0"/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lastRenderedPageBreak/>
        <w:t xml:space="preserve">Școala Gimnazială  Nr.27 </w:t>
      </w:r>
    </w:p>
    <w:p w:rsidR="008B2971" w:rsidRPr="008B2971" w:rsidRDefault="00F20465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>
        <w:rPr>
          <w:rFonts w:ascii="Arial" w:eastAsia="Times New Roman" w:hAnsi="Arial" w:cs="Arial"/>
          <w:i/>
          <w:sz w:val="20"/>
          <w:szCs w:val="20"/>
          <w:lang w:val="ro-RO"/>
        </w:rPr>
        <w:t>Matematică /  Clasa a VII-a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                                                                                                 </w:t>
      </w:r>
      <w:r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noe. 2013</w:t>
      </w:r>
      <w:r w:rsidR="008B2971"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                                                                                                        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b/>
          <w:i/>
          <w:sz w:val="20"/>
          <w:szCs w:val="20"/>
          <w:lang w:val="ro-RO"/>
        </w:rPr>
        <w:t xml:space="preserve">                                   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b/>
          <w:i/>
          <w:sz w:val="20"/>
          <w:szCs w:val="20"/>
          <w:lang w:val="ro-RO"/>
        </w:rPr>
        <w:t xml:space="preserve">                                 </w:t>
      </w:r>
      <w:r w:rsidR="00F20465">
        <w:rPr>
          <w:rFonts w:ascii="Arial" w:eastAsia="Times New Roman" w:hAnsi="Arial" w:cs="Arial"/>
          <w:b/>
          <w:i/>
          <w:sz w:val="20"/>
          <w:szCs w:val="20"/>
          <w:lang w:val="ro-RO"/>
        </w:rPr>
        <w:pict>
          <v:shape id="_x0000_i1029" type="#_x0000_t156" style="width:447.75pt;height:51.75pt" fillcolor="#99f" stroked="f">
            <v:fill r:id="rId6" o:title="" color2="#099" focus="100%" type="gradient"/>
            <v:stroke r:id="rId6" o:title=""/>
            <v:shadow on="t" color="silver" opacity="52429f" offset="3pt,3pt"/>
            <v:textpath style="font-family:&quot;Times New Roman&quot;;v-text-kern:t" trim="t" fitpath="t" xscale="f" string="Test – Patrulatere  convexe"/>
          </v:shape>
        </w:pic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b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2"/>
        </w:numPr>
        <w:tabs>
          <w:tab w:val="center" w:pos="5460"/>
          <w:tab w:val="right" w:pos="10200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val="ro-RO"/>
        </w:rPr>
      </w:pPr>
      <w:r w:rsidRPr="008B2971">
        <w:rPr>
          <w:rFonts w:ascii="Times New Roman" w:eastAsia="Times New Roman" w:hAnsi="Times New Roman" w:cs="Times New Roman"/>
          <w:i/>
          <w:sz w:val="24"/>
          <w:szCs w:val="24"/>
          <w:lang w:val="ro-RO"/>
        </w:rPr>
        <w:t>Notați paralelogramul din desen .Aflați  măsurile unghiurilor paralelogramului din desen .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210125AB" wp14:editId="440ECB31">
                <wp:simplePos x="0" y="0"/>
                <wp:positionH relativeFrom="column">
                  <wp:posOffset>738505</wp:posOffset>
                </wp:positionH>
                <wp:positionV relativeFrom="paragraph">
                  <wp:posOffset>134620</wp:posOffset>
                </wp:positionV>
                <wp:extent cx="2279015" cy="584200"/>
                <wp:effectExtent l="20320" t="8890" r="24765" b="6985"/>
                <wp:wrapThrough wrapText="bothSides">
                  <wp:wrapPolygon edited="0">
                    <wp:start x="5152" y="-352"/>
                    <wp:lineTo x="-181" y="21248"/>
                    <wp:lineTo x="-181" y="21600"/>
                    <wp:lineTo x="16358" y="21600"/>
                    <wp:lineTo x="21781" y="-352"/>
                    <wp:lineTo x="5152" y="-352"/>
                  </wp:wrapPolygon>
                </wp:wrapThrough>
                <wp:docPr id="14" name="Parallelogra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79015" cy="584200"/>
                        </a:xfrm>
                        <a:prstGeom prst="parallelogram">
                          <a:avLst>
                            <a:gd name="adj" fmla="val 9752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Parallelogram 14" o:spid="_x0000_s1026" type="#_x0000_t7" style="position:absolute;margin-left:58.15pt;margin-top:10.6pt;width:179.45pt;height:4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">
                <w10:wrap type="through"/>
              </v:shape>
            </w:pict>
          </mc:Fallback>
        </mc:AlternateContent>
      </w: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695E7E1" wp14:editId="3FED4462">
                <wp:simplePos x="0" y="0"/>
                <wp:positionH relativeFrom="column">
                  <wp:posOffset>1193165</wp:posOffset>
                </wp:positionH>
                <wp:positionV relativeFrom="paragraph">
                  <wp:posOffset>170815</wp:posOffset>
                </wp:positionV>
                <wp:extent cx="182880" cy="90805"/>
                <wp:effectExtent l="8255" t="6985" r="8890" b="6985"/>
                <wp:wrapNone/>
                <wp:docPr id="15" name="Freeform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H="1">
                          <a:off x="0" y="0"/>
                          <a:ext cx="182880" cy="9080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" o:spid="_x0000_s1026" style="position:absolute;margin-left:93.95pt;margin-top:13.45pt;width:14.4pt;height:7.15pt;rotation:180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" path="m-1,nfc11929,,21600,9670,21600,21600em-1,nsc11929,,21600,9670,21600,21600l,21600,-1,xe" filled="f">
                <v:path arrowok="t" o:extrusionok="f" o:connecttype="custom" o:connectlocs="0,0;182880,90805;0,90805" o:connectangles="0,0,0"/>
              </v:shape>
            </w:pict>
          </mc:Fallback>
        </mc:AlternateConten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F9F98C8" wp14:editId="18B4F631">
                <wp:simplePos x="0" y="0"/>
                <wp:positionH relativeFrom="column">
                  <wp:posOffset>1927860</wp:posOffset>
                </wp:positionH>
                <wp:positionV relativeFrom="paragraph">
                  <wp:posOffset>118110</wp:posOffset>
                </wp:positionV>
                <wp:extent cx="447675" cy="361950"/>
                <wp:effectExtent l="0" t="0" r="9525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B2971" w:rsidRPr="002043E3" w:rsidRDefault="008B2971" w:rsidP="008B2971">
                            <w:pPr>
                              <w:rPr>
                                <w:b/>
                                <w:i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i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52375F">
                              <w:rPr>
                                <w:b/>
                                <w:i/>
                                <w:position w:val="-6"/>
                                <w:sz w:val="16"/>
                                <w:szCs w:val="16"/>
                              </w:rPr>
                              <w:object w:dxaOrig="480" w:dyaOrig="320">
                                <v:shape id="_x0000_i1034" type="#_x0000_t75" style="width:30pt;height:13.5pt" o:ole="">
                                  <v:imagedata r:id="rId17" o:title=""/>
                                </v:shape>
                                <o:OLEObject Type="Embed" ProgID="Equation.DSMT4" ShapeID="_x0000_i1034" DrawAspect="Content" ObjectID="_1445666483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left:0;text-align:left;margin-left:151.8pt;margin-top:9.3pt;width:35.25pt;height:2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" stroked="f">
                <v:textbox>
                  <w:txbxContent>
                    <w:p w:rsidR="008B2971" w:rsidRPr="002043E3" w:rsidRDefault="008B2971" w:rsidP="008B2971">
                      <w:pPr>
                        <w:rPr>
                          <w:b/>
                          <w:i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i/>
                          <w:sz w:val="16"/>
                          <w:szCs w:val="16"/>
                        </w:rPr>
                        <w:t xml:space="preserve"> </w:t>
                      </w:r>
                      <w:r w:rsidRPr="0052375F">
                        <w:rPr>
                          <w:b/>
                          <w:i/>
                          <w:position w:val="-6"/>
                          <w:sz w:val="16"/>
                          <w:szCs w:val="16"/>
                        </w:rPr>
                        <w:object w:dxaOrig="480" w:dyaOrig="320">
                          <v:shape id="_x0000_i1034" type="#_x0000_t75" style="width:30pt;height:13.5pt" o:ole="">
                            <v:imagedata r:id="rId19" o:title=""/>
                          </v:shape>
                          <o:OLEObject Type="Embed" ProgID="Equation.DSMT4" ShapeID="_x0000_i1034" DrawAspect="Content" ObjectID="_1445153376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67CBC34" wp14:editId="4A4CD096">
                <wp:simplePos x="0" y="0"/>
                <wp:positionH relativeFrom="column">
                  <wp:posOffset>2283460</wp:posOffset>
                </wp:positionH>
                <wp:positionV relativeFrom="paragraph">
                  <wp:posOffset>43815</wp:posOffset>
                </wp:positionV>
                <wp:extent cx="196850" cy="90805"/>
                <wp:effectExtent l="12700" t="6985" r="9525" b="6985"/>
                <wp:wrapNone/>
                <wp:docPr id="17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96850" cy="90805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7" o:spid="_x0000_s1026" style="position:absolute;margin-left:179.8pt;margin-top:3.45pt;width:15.5pt;height:7.1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" path="m-1,nfc11929,,21600,9670,21600,21600em-1,nsc11929,,21600,9670,21600,21600l,21600,-1,xe" filled="f">
                <v:path arrowok="t" o:extrusionok="f" o:connecttype="custom" o:connectlocs="0,0;196850,90805;0,90805" o:connectangles="0,0,0"/>
              </v:shape>
            </w:pict>
          </mc:Fallback>
        </mc:AlternateConten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În dreptunghiul ABCD , lungimea L= 14  cm iar lățimea  </w:t>
      </w:r>
      <w:r w:rsidRPr="008B2971">
        <w:rPr>
          <w:rFonts w:ascii="Gigi" w:eastAsia="Times New Roman" w:hAnsi="Gigi" w:cs="Arial"/>
          <w:i/>
          <w:sz w:val="20"/>
          <w:szCs w:val="20"/>
          <w:lang w:val="ro-RO"/>
        </w:rPr>
        <w:t xml:space="preserve"> </w:t>
      </w:r>
      <w:r w:rsidRPr="008B2971">
        <w:rPr>
          <w:rFonts w:ascii="Gigi" w:eastAsia="Times New Roman" w:hAnsi="Gigi" w:cs="Arial"/>
          <w:b/>
          <w:i/>
          <w:sz w:val="20"/>
          <w:szCs w:val="20"/>
          <w:lang w:val="ro-RO"/>
        </w:rPr>
        <w:t>l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este  25 %  din L. Aflați perimetrul și aria dreptunghiului   ABCD.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În trapezul ABCD,  AB </w:t>
      </w:r>
      <w:r w:rsidRPr="008B2971">
        <w:rPr>
          <w:rFonts w:ascii="Arial" w:eastAsia="Times New Roman" w:hAnsi="Arial" w:cs="Arial"/>
          <w:i/>
          <w:position w:val="-10"/>
          <w:sz w:val="24"/>
          <w:szCs w:val="24"/>
          <w:lang w:val="ro-RO"/>
        </w:rPr>
        <w:object w:dxaOrig="160" w:dyaOrig="320">
          <v:shape id="_x0000_i1030" type="#_x0000_t75" style="width:8.25pt;height:15.75pt" o:ole="">
            <v:imagedata r:id="rId11" o:title=""/>
          </v:shape>
          <o:OLEObject Type="Embed" ProgID="Equation.DSMT4" ShapeID="_x0000_i1030" DrawAspect="Content" ObjectID="_1445666479" r:id="rId21"/>
        </w:objec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CD baza mică CD = 11 cm și linia mijlocie a trapezului măsoară  15 cm.  Desenați trapezul,   linia  sa mijlocie  </w:t>
      </w:r>
      <w:r w:rsidRPr="008B2971">
        <w:rPr>
          <w:rFonts w:ascii="Arial" w:eastAsia="Times New Roman" w:hAnsi="Arial" w:cs="Arial"/>
          <w:i/>
          <w:sz w:val="20"/>
          <w:szCs w:val="20"/>
        </w:rPr>
        <w:t>[</w:t>
      </w:r>
      <w:r w:rsidR="00D038C7">
        <w:rPr>
          <w:rFonts w:ascii="Arial" w:eastAsia="Times New Roman" w:hAnsi="Arial" w:cs="Arial"/>
          <w:i/>
          <w:sz w:val="20"/>
          <w:szCs w:val="20"/>
          <w:lang w:val="ro-RO"/>
        </w:rPr>
        <w:t>MN]  și aflați AB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.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Dreptunghiul ABCD și paralelogramul FEBA au o latură în comun.Desenați-le și apoi stabiliți natura patrulaterului DCEF. Justificați !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Fie  triunghiul isoscel ABC  cu baza [BC</w:t>
      </w:r>
      <w:r w:rsidRPr="008B2971">
        <w:rPr>
          <w:rFonts w:ascii="Arial" w:eastAsia="Times New Roman" w:hAnsi="Arial" w:cs="Arial"/>
          <w:i/>
          <w:sz w:val="20"/>
          <w:szCs w:val="20"/>
        </w:rPr>
        <w:t xml:space="preserve">]    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și D simetricul lui A față de BC.Sta</w:t>
      </w:r>
      <w:r w:rsidR="00D038C7">
        <w:rPr>
          <w:rFonts w:ascii="Arial" w:eastAsia="Times New Roman" w:hAnsi="Arial" w:cs="Arial"/>
          <w:i/>
          <w:sz w:val="20"/>
          <w:szCs w:val="20"/>
          <w:lang w:val="ro-RO"/>
        </w:rPr>
        <w:t>biliți natura patrulaterului ABD</w: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C.Demonstrați !</w:t>
      </w: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72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>În trapezul  isoscel  ABCD cu baza mare AB , m</w:t>
      </w:r>
      <w:r w:rsidRPr="008B2971">
        <w:rPr>
          <w:rFonts w:ascii="Arial" w:eastAsia="Times New Roman" w:hAnsi="Arial" w:cs="Arial"/>
          <w:i/>
          <w:position w:val="-14"/>
          <w:sz w:val="20"/>
          <w:szCs w:val="20"/>
          <w:lang w:val="ro-RO"/>
        </w:rPr>
        <w:object w:dxaOrig="1590" w:dyaOrig="405">
          <v:shape id="_x0000_i1031" type="#_x0000_t75" style="width:70.5pt;height:18pt" o:ole="">
            <v:imagedata r:id="rId13" o:title=""/>
          </v:shape>
          <o:OLEObject Type="Embed" ProgID="Equation.DSMT4" ShapeID="_x0000_i1031" DrawAspect="Content" ObjectID="_1445666480" r:id="rId22"/>
        </w:objec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se cunosc  CD = 7 cm  și  AD =4 cm, Aflați  perimetrul trapezului.</w:t>
      </w:r>
    </w:p>
    <w:p w:rsid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numPr>
          <w:ilvl w:val="0"/>
          <w:numId w:val="1"/>
        </w:num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Fie paralelogramul ABCD iar  [DE si [CE bisectoarele unghiurilor &lt;ADC si respectiv &lt;DCB  și E </w:t>
      </w:r>
      <w:r w:rsidRPr="008B2971">
        <w:rPr>
          <w:rFonts w:ascii="Arial" w:eastAsia="Times New Roman" w:hAnsi="Arial" w:cs="Arial"/>
          <w:i/>
          <w:position w:val="-4"/>
          <w:sz w:val="20"/>
          <w:szCs w:val="20"/>
          <w:lang w:val="ro-RO"/>
        </w:rPr>
        <w:object w:dxaOrig="200" w:dyaOrig="200">
          <v:shape id="_x0000_i1032" type="#_x0000_t75" style="width:9.75pt;height:9.75pt" o:ole="">
            <v:imagedata r:id="rId15" o:title=""/>
          </v:shape>
          <o:OLEObject Type="Embed" ProgID="Equation.DSMT4" ShapeID="_x0000_i1032" DrawAspect="Content" ObjectID="_1445666481" r:id="rId23"/>
        </w:object>
      </w: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AB. </w:t>
      </w:r>
    </w:p>
    <w:p w:rsidR="008B2971" w:rsidRPr="008B2971" w:rsidRDefault="008B2971" w:rsidP="008B2971">
      <w:pPr>
        <w:tabs>
          <w:tab w:val="center" w:pos="5460"/>
          <w:tab w:val="right" w:pos="10200"/>
        </w:tabs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Aflati : a) Natura triunghiului DEC.</w:t>
      </w:r>
    </w:p>
    <w:p w:rsidR="008B2971" w:rsidRPr="008B2971" w:rsidRDefault="008B2971" w:rsidP="008B2971">
      <w:pPr>
        <w:tabs>
          <w:tab w:val="center" w:pos="5460"/>
          <w:tab w:val="right" w:pos="10200"/>
        </w:tabs>
        <w:spacing w:after="0" w:line="240" w:lineRule="auto"/>
        <w:ind w:left="720" w:hanging="360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    b) Perimetrul paralelogramului ABCD daca AD = 8 cm .</w:t>
      </w: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F20465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8B2971" w:rsidRPr="008B2971" w:rsidRDefault="008B2971" w:rsidP="008B2971">
      <w:pPr>
        <w:spacing w:after="0" w:line="240" w:lineRule="auto"/>
        <w:ind w:left="1080"/>
        <w:rPr>
          <w:rFonts w:ascii="Arial" w:eastAsia="Times New Roman" w:hAnsi="Arial" w:cs="Arial"/>
          <w:i/>
          <w:sz w:val="20"/>
          <w:szCs w:val="20"/>
          <w:lang w:val="ro-RO"/>
        </w:rPr>
      </w:pPr>
    </w:p>
    <w:p w:rsidR="006C7B06" w:rsidRPr="00B03D85" w:rsidRDefault="008B2971" w:rsidP="00B03D85">
      <w:pPr>
        <w:spacing w:after="0" w:line="240" w:lineRule="auto"/>
        <w:ind w:left="1080"/>
        <w:jc w:val="right"/>
        <w:rPr>
          <w:rFonts w:ascii="Arial" w:eastAsia="Times New Roman" w:hAnsi="Arial" w:cs="Arial"/>
          <w:i/>
          <w:sz w:val="20"/>
          <w:szCs w:val="20"/>
          <w:lang w:val="ro-RO"/>
        </w:rPr>
      </w:pPr>
      <w:r w:rsidRPr="008B2971">
        <w:rPr>
          <w:rFonts w:ascii="Arial" w:eastAsia="Times New Roman" w:hAnsi="Arial" w:cs="Arial"/>
          <w:i/>
          <w:sz w:val="20"/>
          <w:szCs w:val="20"/>
          <w:lang w:val="ro-RO"/>
        </w:rPr>
        <w:t xml:space="preserve">                                                                                                               Prof.  Popescu  Marilena</w:t>
      </w:r>
    </w:p>
    <w:sectPr w:rsidR="006C7B06" w:rsidRPr="00B03D85" w:rsidSect="008B2971">
      <w:pgSz w:w="12240" w:h="15840"/>
      <w:pgMar w:top="567" w:right="567" w:bottom="284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igi">
    <w:panose1 w:val="04040504061007020D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5F6A9F"/>
    <w:multiLevelType w:val="hybridMultilevel"/>
    <w:tmpl w:val="40B0F14E"/>
    <w:lvl w:ilvl="0" w:tplc="67465602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2971"/>
    <w:rsid w:val="00000231"/>
    <w:rsid w:val="0002177D"/>
    <w:rsid w:val="00052DBC"/>
    <w:rsid w:val="00053B9D"/>
    <w:rsid w:val="00060A5C"/>
    <w:rsid w:val="00063ABD"/>
    <w:rsid w:val="00072EAF"/>
    <w:rsid w:val="000B71B8"/>
    <w:rsid w:val="001224EC"/>
    <w:rsid w:val="00127CB2"/>
    <w:rsid w:val="001A4428"/>
    <w:rsid w:val="001A64D4"/>
    <w:rsid w:val="001B0BB8"/>
    <w:rsid w:val="001F07F1"/>
    <w:rsid w:val="00231769"/>
    <w:rsid w:val="002342AB"/>
    <w:rsid w:val="00251D07"/>
    <w:rsid w:val="002640A1"/>
    <w:rsid w:val="002777C5"/>
    <w:rsid w:val="00296837"/>
    <w:rsid w:val="002A35F4"/>
    <w:rsid w:val="002D681A"/>
    <w:rsid w:val="002E5AF1"/>
    <w:rsid w:val="002E7210"/>
    <w:rsid w:val="002F244E"/>
    <w:rsid w:val="0037311B"/>
    <w:rsid w:val="00383B4D"/>
    <w:rsid w:val="00387A93"/>
    <w:rsid w:val="003B2282"/>
    <w:rsid w:val="003B51B1"/>
    <w:rsid w:val="003B5B21"/>
    <w:rsid w:val="003C6CA8"/>
    <w:rsid w:val="003E58A6"/>
    <w:rsid w:val="00401749"/>
    <w:rsid w:val="00405E96"/>
    <w:rsid w:val="00434ADA"/>
    <w:rsid w:val="004502EF"/>
    <w:rsid w:val="00452C32"/>
    <w:rsid w:val="004B43AD"/>
    <w:rsid w:val="004C4DCB"/>
    <w:rsid w:val="004D7FEB"/>
    <w:rsid w:val="004F222D"/>
    <w:rsid w:val="004F26FD"/>
    <w:rsid w:val="005B1B54"/>
    <w:rsid w:val="005F59B3"/>
    <w:rsid w:val="00625E81"/>
    <w:rsid w:val="00645E6B"/>
    <w:rsid w:val="006652AD"/>
    <w:rsid w:val="006715A6"/>
    <w:rsid w:val="006A1A18"/>
    <w:rsid w:val="006C7B06"/>
    <w:rsid w:val="006D3565"/>
    <w:rsid w:val="0070394A"/>
    <w:rsid w:val="00715E88"/>
    <w:rsid w:val="00754399"/>
    <w:rsid w:val="00773127"/>
    <w:rsid w:val="00776B9E"/>
    <w:rsid w:val="00782C83"/>
    <w:rsid w:val="007967C2"/>
    <w:rsid w:val="007A563D"/>
    <w:rsid w:val="007B6205"/>
    <w:rsid w:val="007E545C"/>
    <w:rsid w:val="00802009"/>
    <w:rsid w:val="008345F9"/>
    <w:rsid w:val="008520C2"/>
    <w:rsid w:val="00853CC7"/>
    <w:rsid w:val="008842B6"/>
    <w:rsid w:val="008B06B7"/>
    <w:rsid w:val="008B2971"/>
    <w:rsid w:val="008C20CF"/>
    <w:rsid w:val="009040C1"/>
    <w:rsid w:val="00911E73"/>
    <w:rsid w:val="009651C9"/>
    <w:rsid w:val="00982511"/>
    <w:rsid w:val="00983B6F"/>
    <w:rsid w:val="00993DA2"/>
    <w:rsid w:val="00993DDD"/>
    <w:rsid w:val="009A03DC"/>
    <w:rsid w:val="009B5E46"/>
    <w:rsid w:val="009F1BBB"/>
    <w:rsid w:val="00A04AB0"/>
    <w:rsid w:val="00A514FE"/>
    <w:rsid w:val="00A6329A"/>
    <w:rsid w:val="00AA7620"/>
    <w:rsid w:val="00AC595D"/>
    <w:rsid w:val="00AD564C"/>
    <w:rsid w:val="00AE75D6"/>
    <w:rsid w:val="00B03D85"/>
    <w:rsid w:val="00B07C10"/>
    <w:rsid w:val="00B618BC"/>
    <w:rsid w:val="00B7158D"/>
    <w:rsid w:val="00B72477"/>
    <w:rsid w:val="00B86D38"/>
    <w:rsid w:val="00BA6C8C"/>
    <w:rsid w:val="00BE2CAB"/>
    <w:rsid w:val="00BE4992"/>
    <w:rsid w:val="00C7192C"/>
    <w:rsid w:val="00C86A3B"/>
    <w:rsid w:val="00CA510C"/>
    <w:rsid w:val="00CE4D70"/>
    <w:rsid w:val="00D038C7"/>
    <w:rsid w:val="00D23655"/>
    <w:rsid w:val="00D73C16"/>
    <w:rsid w:val="00D90D83"/>
    <w:rsid w:val="00D96A7A"/>
    <w:rsid w:val="00DB09CB"/>
    <w:rsid w:val="00DC4635"/>
    <w:rsid w:val="00DC662D"/>
    <w:rsid w:val="00DE1665"/>
    <w:rsid w:val="00E64960"/>
    <w:rsid w:val="00E658FD"/>
    <w:rsid w:val="00E725D0"/>
    <w:rsid w:val="00E73E50"/>
    <w:rsid w:val="00E74A74"/>
    <w:rsid w:val="00E76BDA"/>
    <w:rsid w:val="00ED6A4E"/>
    <w:rsid w:val="00F061DE"/>
    <w:rsid w:val="00F20465"/>
    <w:rsid w:val="00F32E9B"/>
    <w:rsid w:val="00F63EB1"/>
    <w:rsid w:val="00F75EFF"/>
    <w:rsid w:val="00FA35E1"/>
    <w:rsid w:val="00FE476C"/>
    <w:rsid w:val="00FE4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04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8B2971"/>
    <w:pPr>
      <w:numPr>
        <w:numId w:val="1"/>
      </w:numPr>
      <w:tabs>
        <w:tab w:val="center" w:pos="5460"/>
        <w:tab w:val="right" w:pos="10200"/>
      </w:tabs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04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8B2971"/>
    <w:pPr>
      <w:numPr>
        <w:numId w:val="1"/>
      </w:numPr>
      <w:tabs>
        <w:tab w:val="center" w:pos="5460"/>
        <w:tab w:val="right" w:pos="10200"/>
      </w:tabs>
      <w:spacing w:after="0" w:line="240" w:lineRule="auto"/>
    </w:pPr>
    <w:rPr>
      <w:rFonts w:ascii="Times New Roman" w:eastAsia="Times New Roman" w:hAnsi="Times New Roman" w:cs="Times New Roman"/>
      <w:i/>
      <w:sz w:val="24"/>
      <w:szCs w:val="24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image" Target="media/image2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462</Words>
  <Characters>263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eti</dc:creator>
  <cp:lastModifiedBy>baieti</cp:lastModifiedBy>
  <cp:revision>6</cp:revision>
  <dcterms:created xsi:type="dcterms:W3CDTF">2013-11-11T07:03:00Z</dcterms:created>
  <dcterms:modified xsi:type="dcterms:W3CDTF">2013-11-11T07:08:00Z</dcterms:modified>
</cp:coreProperties>
</file>